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964" w:rsidRDefault="00AA15E9" w:rsidP="004A4A48">
      <w:pPr>
        <w:shd w:val="clear" w:color="auto" w:fill="FFFFFF"/>
        <w:spacing w:after="240" w:line="360" w:lineRule="atLeast"/>
        <w:ind w:right="48"/>
        <w:jc w:val="both"/>
        <w:rPr>
          <w:b/>
          <w:color w:val="FF0000"/>
          <w:sz w:val="32"/>
          <w:szCs w:val="32"/>
        </w:rPr>
      </w:pPr>
      <w:r w:rsidRPr="00AA15E9">
        <w:rPr>
          <w:b/>
          <w:color w:val="FF0000"/>
          <w:sz w:val="32"/>
          <w:szCs w:val="32"/>
        </w:rPr>
        <w:t>Ý NGHĨA CỦA BẢNG TUẦN HOÀN CÁC NGUYÊN TỐ HOÁ HỌC</w:t>
      </w:r>
    </w:p>
    <w:p w:rsidR="00AA15E9" w:rsidRPr="00AA15E9" w:rsidRDefault="00AA15E9" w:rsidP="00AA15E9">
      <w:pPr>
        <w:shd w:val="clear" w:color="auto" w:fill="FFFFFF"/>
        <w:spacing w:after="240" w:line="360" w:lineRule="atLeast"/>
        <w:ind w:right="48"/>
        <w:jc w:val="center"/>
        <w:rPr>
          <w:b/>
          <w:color w:val="0070C0"/>
          <w:sz w:val="32"/>
          <w:szCs w:val="32"/>
        </w:rPr>
      </w:pPr>
      <w:r w:rsidRPr="00AA15E9">
        <w:rPr>
          <w:b/>
          <w:color w:val="0070C0"/>
          <w:sz w:val="32"/>
          <w:szCs w:val="32"/>
        </w:rPr>
        <w:t>(15 câu trắc nghiệm)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1:</w:t>
      </w:r>
      <w:r>
        <w:rPr>
          <w:color w:val="000000"/>
        </w:rPr>
        <w:t xml:space="preserve"> </w:t>
      </w:r>
      <w:r w:rsidRPr="00D47D00">
        <w:rPr>
          <w:color w:val="000000"/>
        </w:rPr>
        <w:t>X là nguyên tố thuộc nhóm IVA, chu kì 5 của bảng tuần hoàn. Có các phát biểu sau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X có 4 lớp electron và có 20 electron p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X có 5 electron hóa trị và 8 electron s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X có thể tạo được hợp chất bền với oxi có công thức hóa học XO2 và XO3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X có tính kim loại mạnh hơn so với nguyên tố có số thứ tự 33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5) X ở cùng nhóm với nguyên tố có số thứ tự 14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2 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3 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4 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5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2:</w:t>
      </w:r>
      <w:r>
        <w:rPr>
          <w:color w:val="000000"/>
        </w:rPr>
        <w:t xml:space="preserve"> </w:t>
      </w:r>
      <w:r w:rsidRPr="00D47D00">
        <w:rPr>
          <w:color w:val="000000"/>
        </w:rPr>
        <w:t>Cho ba nguyên tố X, Y, Z lần lượt ở vị trí 11, 12, 19 của bảng tuần hoàn. Hidroxit của X, Y, Z tương ứng là X’, Y’, Z’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hứ tự tang dần tính bazơ của X’, Y’, Z’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X’ &lt; Y’ &lt; Z’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Y’ &lt; X’ &lt; Z’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Z’ &lt; Y’ &lt; X’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Z’ &lt; X’ &lt; Y’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3:</w:t>
      </w:r>
      <w:r>
        <w:rPr>
          <w:color w:val="000000"/>
        </w:rPr>
        <w:t xml:space="preserve"> </w:t>
      </w:r>
      <w:r w:rsidRPr="00D47D00">
        <w:rPr>
          <w:color w:val="000000"/>
        </w:rPr>
        <w:t>Phát biểu nào sau đây không đúng?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rong số các nguyên tố bền, cesi là kim loại mạnh nhất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rong nhóm IVA vừa có nguyên tố kim loại, vừa có nguyên tố phi kim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Tất cả các nguyên tố nhóm B đều là kim loại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Đối với tất cả nguyên tố thuộc nhóm A của bảng tuần hoàn, số electron lớp ngoài cùng bằng số thứ tự nhóm.</w:t>
      </w:r>
    </w:p>
    <w:p w:rsidR="004A4A48" w:rsidRPr="00D47D00" w:rsidRDefault="004A4A48" w:rsidP="00E44964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4:</w:t>
      </w:r>
      <w:r>
        <w:rPr>
          <w:color w:val="000000"/>
        </w:rPr>
        <w:t xml:space="preserve"> </w:t>
      </w:r>
      <w:r w:rsidRPr="00D47D00">
        <w:rPr>
          <w:color w:val="000000"/>
        </w:rPr>
        <w:t>Một nguyên tố Y đứng liền trước nguyên tố X trong cùng một chu kì của bảng tuần hoàn. Y đứng liền trước Z trong cùng một nhóm</w:t>
      </w:r>
      <w:r w:rsidR="00E44964">
        <w:rPr>
          <w:color w:val="000000"/>
        </w:rPr>
        <w:t>.</w:t>
      </w:r>
      <w:r w:rsidRPr="004A4A48">
        <w:rPr>
          <w:b/>
          <w:color w:val="3366FF"/>
        </w:rPr>
        <w:t xml:space="preserve"> </w:t>
      </w:r>
      <w:r w:rsidRPr="00D47D00">
        <w:rPr>
          <w:color w:val="000000"/>
        </w:rPr>
        <w:t>Phát biểu nào sau đây là đúng?</w:t>
      </w:r>
    </w:p>
    <w:p w:rsidR="004A4A48" w:rsidRDefault="00E44964" w:rsidP="004A4A48">
      <w:pPr>
        <w:ind w:firstLine="283"/>
      </w:pPr>
      <w:r>
        <w:rPr>
          <w:b/>
          <w:color w:val="3366FF"/>
        </w:rPr>
        <w:t>A</w:t>
      </w:r>
      <w:r w:rsidRPr="004A4A48">
        <w:rPr>
          <w:b/>
          <w:color w:val="3366FF"/>
        </w:rPr>
        <w:t>.</w:t>
      </w:r>
      <w:r w:rsidR="004A4A48" w:rsidRPr="00D47D00">
        <w:rPr>
          <w:color w:val="000000"/>
        </w:rPr>
        <w:t xml:space="preserve"> Số hiệu nguyên tử theo thứ tự tăng dần là X &lt; Y &lt; Z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Bán kính nguyên tử theo thứ tự tang dần là Z &lt; Y &lt; X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Hóa trị cao nhất trong hợp chất với oxi tang dần theo thứ tự: Z &lt; Y &lt; X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rong các hidroxit, tính axit tăng dần theo thứ tự: hidroxit của Z &lt; hidroxit của Y &lt; hidroxit của X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5:</w:t>
      </w:r>
      <w:r>
        <w:rPr>
          <w:color w:val="000000"/>
        </w:rPr>
        <w:t xml:space="preserve"> </w:t>
      </w:r>
      <w:r w:rsidRPr="00D47D00">
        <w:rPr>
          <w:color w:val="000000"/>
        </w:rPr>
        <w:t>Dãy nguyên tố nào sau đây có tính chất hóa học tương tự nhau?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 11X, 11Y, 11Z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6:</w:t>
      </w:r>
      <w:r>
        <w:rPr>
          <w:color w:val="000000"/>
        </w:rPr>
        <w:t xml:space="preserve"> </w:t>
      </w:r>
      <w:r w:rsidRPr="00D47D00">
        <w:rPr>
          <w:color w:val="000000"/>
        </w:rPr>
        <w:t>Ba nguyên tố R, Q, T là các nguyên tố thuộc nhóm A và lần lượt đứng liên tiếp cạnh nhau trong cùng một chu kì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Có các phát biểu sau đây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Điện tích hạt nhân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Bán kính nguyên tử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Tính phi kim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Khối lượng nguyên tử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lastRenderedPageBreak/>
        <w:t>(5) Hóa trị trong hợp chất với hidro tăng dần theo thứ tự: R &lt; Q &lt; T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7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 xml:space="preserve">1 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 xml:space="preserve">2 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3 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4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7:</w:t>
      </w:r>
      <w:r>
        <w:rPr>
          <w:color w:val="000000"/>
        </w:rPr>
        <w:t xml:space="preserve"> </w:t>
      </w:r>
      <w:r w:rsidRPr="00D47D00">
        <w:rPr>
          <w:color w:val="000000"/>
        </w:rPr>
        <w:t>X và Y là hai nguyên tố thuộc nhóm A, trong cùng một chu kì lớn. Oxit cao nhất của X và Y có công thức hóa học là X2O3 và YO2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Có các phát biểu sau đây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X và Y đứng cạnh nhau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X là kim loại còn Y là phi kim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Độ âm điện của X nhỏ hơn Y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Hợp chất của X và Y với hidro lần lượt là XH5 và YH4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 xml:space="preserve">1 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 xml:space="preserve">2 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3 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4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8:</w:t>
      </w:r>
      <w:r>
        <w:rPr>
          <w:color w:val="000000"/>
        </w:rPr>
        <w:t xml:space="preserve"> </w:t>
      </w:r>
      <w:r w:rsidRPr="00D47D00">
        <w:rPr>
          <w:color w:val="000000"/>
        </w:rPr>
        <w:t>Các nguyên tố X, Y, Z, T lần lượt ở các ô nguyên tố 8, 11, 13, 19 của bảng tuần hoàn. Nhận xét nào sau đây là đúng?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Các nguyên tố trên đều cùng một chu kì.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hứ tự tăng dần tính kim loại X &lt; Y &lt; Z &lt; T.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Công thức hidroxit của Z là </w:t>
      </w:r>
      <w:r w:rsidR="00E44964">
        <w:rPr>
          <w:color w:val="000000"/>
        </w:rPr>
        <w:softHyphen/>
      </w:r>
      <w:r w:rsidR="00E44964">
        <w:rPr>
          <w:color w:val="000000"/>
        </w:rPr>
        <w:softHyphen/>
      </w:r>
      <w:r w:rsidR="00E44964" w:rsidRPr="00E44964">
        <w:rPr>
          <w:color w:val="000000"/>
          <w:position w:val="-1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626109533" r:id="rId8"/>
        </w:object>
      </w:r>
      <w:r w:rsidR="00E44964">
        <w:rPr>
          <w:color w:val="000000"/>
        </w:rPr>
        <w:t xml:space="preserve"> </w:t>
      </w:r>
      <w:r w:rsidRPr="00D47D00">
        <w:rPr>
          <w:color w:val="000000"/>
        </w:rPr>
        <w:t>.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X là phi kim mạnh nhất trong chu kì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9:</w:t>
      </w:r>
      <w:r>
        <w:rPr>
          <w:color w:val="000000"/>
        </w:rPr>
        <w:t xml:space="preserve"> </w:t>
      </w:r>
      <w:r w:rsidRPr="00D47D00">
        <w:rPr>
          <w:color w:val="000000"/>
        </w:rPr>
        <w:t>Suy luận nào sau đây là chính xác?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ừ số thứ tự của nguyên tố suy ra số proton và số nơtron nguyên tử của nguyên tố đó và ngược lại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ừ số thứ tự của chu kì suy ra số lớp electron và số electro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Từ số thứ tự của nhóm suy ra số electron lớp ngoài cùng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ừ số thứ tự của nhóm A suy ra số electron lớp ngoài cùng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0:</w:t>
      </w:r>
      <w:r>
        <w:rPr>
          <w:color w:val="000000"/>
        </w:rPr>
        <w:t xml:space="preserve"> </w:t>
      </w:r>
      <w:r w:rsidRPr="00D47D00">
        <w:rPr>
          <w:color w:val="000000"/>
        </w:rPr>
        <w:t>Cho biết nguyên tố X thuộc chu kì 3 nhóm VIA, cấu hình electron của nguyên tử của X là cấu hình nào sau đây?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5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1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2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4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1:</w:t>
      </w:r>
      <w:r>
        <w:rPr>
          <w:color w:val="000000"/>
        </w:rPr>
        <w:t xml:space="preserve"> </w:t>
      </w:r>
      <w:r w:rsidRPr="00D47D00">
        <w:rPr>
          <w:color w:val="000000"/>
        </w:rPr>
        <w:t>Dãy gồm các ion X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Y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 xml:space="preserve"> và nguyên tử Z đều có cấu hình electron 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 xml:space="preserve"> là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K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Cl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Ar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Na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F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Ne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Li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F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Ne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Na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Cl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Ar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2:</w:t>
      </w:r>
      <w:r>
        <w:rPr>
          <w:color w:val="000000"/>
        </w:rPr>
        <w:t xml:space="preserve"> </w:t>
      </w:r>
      <w:r w:rsidRPr="00D47D00">
        <w:rPr>
          <w:color w:val="000000"/>
        </w:rPr>
        <w:t>Trong cùng một nhóm A (trừ nhóm VIIIA), theo chiều điện tích hạt nhân tăng thì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ính phi kim giảm dần, bán kính nguyên tử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ính kim loại tăng dần, độ âm điện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Độ âm điện giảm dần, tính phi kim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ính kim loại tăng dần, bán kính nguyên tử giảm dần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3:</w:t>
      </w:r>
      <w:r>
        <w:rPr>
          <w:color w:val="000000"/>
        </w:rPr>
        <w:t xml:space="preserve"> </w:t>
      </w:r>
      <w:r w:rsidRPr="00D47D00">
        <w:rPr>
          <w:color w:val="000000"/>
        </w:rPr>
        <w:t>Cho 1,67 gam hỗn hợp gồm hai kim loại ở hai chu kì liên tiếp thuộc nhólm IIA trong bảng tuần hoàn tác dụng với dung dịch HCl dư thấy thoát ra 0,672 lít khí H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 xml:space="preserve"> (đktc). Hai kim loại đó là 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Be và Mg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Mg và Ca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Sr và Ba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Ca và Sr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4:</w:t>
      </w:r>
      <w:r>
        <w:rPr>
          <w:color w:val="000000"/>
        </w:rPr>
        <w:t xml:space="preserve"> </w:t>
      </w:r>
      <w:r w:rsidRPr="00D47D00">
        <w:rPr>
          <w:color w:val="000000"/>
        </w:rPr>
        <w:t>Một nguyên tố X có cấu hình electron 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3</w:t>
      </w:r>
      <w:r w:rsidRPr="00D47D00">
        <w:rPr>
          <w:color w:val="000000"/>
        </w:rPr>
        <w:t>. Công thức hợp chất cao nhất với oxi và hiđro là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XO</w:t>
      </w:r>
      <w:r w:rsidRPr="00D47D00">
        <w:rPr>
          <w:color w:val="000000"/>
          <w:position w:val="-5"/>
        </w:rPr>
        <w:t xml:space="preserve">2 </w:t>
      </w:r>
      <w:r w:rsidRPr="00D47D00">
        <w:rPr>
          <w:color w:val="000000"/>
        </w:rPr>
        <w:t>và XH</w:t>
      </w:r>
      <w:r w:rsidRPr="00D47D00">
        <w:rPr>
          <w:color w:val="000000"/>
          <w:position w:val="-5"/>
        </w:rPr>
        <w:t>4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X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>O</w:t>
      </w:r>
      <w:r w:rsidRPr="00D47D00">
        <w:rPr>
          <w:color w:val="000000"/>
          <w:position w:val="-5"/>
        </w:rPr>
        <w:t>3</w:t>
      </w:r>
      <w:r w:rsidRPr="00D47D00">
        <w:rPr>
          <w:color w:val="000000"/>
          <w:position w:val="6"/>
        </w:rPr>
        <w:t xml:space="preserve"> </w:t>
      </w:r>
      <w:r w:rsidRPr="00D47D00">
        <w:rPr>
          <w:color w:val="000000"/>
        </w:rPr>
        <w:t>và XH</w:t>
      </w:r>
      <w:r w:rsidRPr="00D47D00">
        <w:rPr>
          <w:color w:val="000000"/>
          <w:position w:val="-5"/>
        </w:rPr>
        <w:t>3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X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>O</w:t>
      </w:r>
      <w:r w:rsidRPr="00D47D00">
        <w:rPr>
          <w:color w:val="000000"/>
          <w:position w:val="-5"/>
        </w:rPr>
        <w:t>5</w:t>
      </w:r>
      <w:r w:rsidRPr="00D47D00">
        <w:rPr>
          <w:color w:val="000000"/>
        </w:rPr>
        <w:t xml:space="preserve"> và XH</w:t>
      </w:r>
      <w:r w:rsidRPr="00D47D00">
        <w:rPr>
          <w:color w:val="000000"/>
          <w:position w:val="-5"/>
        </w:rPr>
        <w:t>3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XO và XH</w:t>
      </w:r>
      <w:r w:rsidRPr="00D47D00">
        <w:rPr>
          <w:color w:val="000000"/>
          <w:position w:val="-5"/>
        </w:rPr>
        <w:t>2</w:t>
      </w:r>
    </w:p>
    <w:p w:rsidR="004A4A48" w:rsidRPr="00AA15E9" w:rsidRDefault="004A4A48" w:rsidP="004A4A48">
      <w:pPr>
        <w:spacing w:before="60"/>
        <w:jc w:val="both"/>
        <w:rPr>
          <w:color w:val="FF0000"/>
        </w:rPr>
      </w:pPr>
      <w:r w:rsidRPr="00AA15E9">
        <w:rPr>
          <w:b/>
          <w:color w:val="FF0000"/>
        </w:rPr>
        <w:t>Câu 15:</w:t>
      </w:r>
      <w:r w:rsidRPr="00AA15E9">
        <w:rPr>
          <w:color w:val="FF0000"/>
        </w:rPr>
        <w:t xml:space="preserve"> </w:t>
      </w:r>
      <w:r w:rsidRPr="00AA15E9">
        <w:rPr>
          <w:color w:val="000000"/>
        </w:rPr>
        <w:t>Cho nguyên tố có cấu hình electron nguyên tử [Ar]3d</w:t>
      </w:r>
      <w:r w:rsidRPr="00AA15E9">
        <w:rPr>
          <w:color w:val="000000"/>
          <w:position w:val="6"/>
        </w:rPr>
        <w:t>6</w:t>
      </w:r>
      <w:r w:rsidRPr="00AA15E9">
        <w:rPr>
          <w:color w:val="000000"/>
        </w:rPr>
        <w:t>4s</w:t>
      </w:r>
      <w:r w:rsidRPr="00AA15E9">
        <w:rPr>
          <w:color w:val="000000"/>
          <w:position w:val="6"/>
        </w:rPr>
        <w:t>2</w:t>
      </w:r>
      <w:r w:rsidRPr="00AA15E9">
        <w:rPr>
          <w:color w:val="000000"/>
        </w:rPr>
        <w:t>. Nguyên tố này thuộc nhóm nào?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Nguyên tố nhóm IIA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Nguyên tố nhóm VIIIB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Nguyên tố nhóm IIB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Nguyên tố nhóm VIIIA</w:t>
      </w:r>
    </w:p>
    <w:p w:rsidR="004A4A48" w:rsidRDefault="004A4A48" w:rsidP="004A4A48">
      <w:pPr>
        <w:ind w:firstLine="283"/>
        <w:jc w:val="both"/>
      </w:pPr>
    </w:p>
    <w:p w:rsidR="00AA15E9" w:rsidRDefault="00AA15E9" w:rsidP="004A4A48">
      <w:pPr>
        <w:ind w:firstLine="283"/>
        <w:jc w:val="both"/>
      </w:pPr>
    </w:p>
    <w:p w:rsidR="00AA15E9" w:rsidRDefault="00AA15E9" w:rsidP="004A4A48">
      <w:pPr>
        <w:ind w:firstLine="283"/>
        <w:jc w:val="both"/>
      </w:pPr>
    </w:p>
    <w:p w:rsidR="00AA15E9" w:rsidRPr="00AA15E9" w:rsidRDefault="00AA15E9" w:rsidP="00AA15E9">
      <w:pPr>
        <w:ind w:firstLine="283"/>
        <w:jc w:val="center"/>
        <w:rPr>
          <w:b/>
          <w:color w:val="FF0000"/>
        </w:rPr>
      </w:pPr>
      <w:r w:rsidRPr="00AA15E9">
        <w:rPr>
          <w:b/>
          <w:color w:val="FF0000"/>
        </w:rPr>
        <w:t>ĐÁP ÁN</w:t>
      </w:r>
    </w:p>
    <w:p w:rsidR="004A4A48" w:rsidRPr="004C4D1F" w:rsidRDefault="004A4A48" w:rsidP="004A4A48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AA15E9" w:rsidRDefault="00AA15E9" w:rsidP="004A4A48">
      <w:pPr>
        <w:jc w:val="center"/>
      </w:pPr>
    </w:p>
    <w:p w:rsidR="004A4A48" w:rsidRPr="0020630B" w:rsidRDefault="004A4A48" w:rsidP="004A4A48">
      <w:pPr>
        <w:jc w:val="center"/>
        <w:rPr>
          <w:color w:val="00B050"/>
        </w:rPr>
      </w:pPr>
      <w:r w:rsidRPr="0020630B">
        <w:rPr>
          <w:color w:val="00B050"/>
        </w:rPr>
        <w:t>----------- HẾT ----------</w:t>
      </w:r>
    </w:p>
    <w:p w:rsidR="004A4A48" w:rsidRPr="00F95368" w:rsidRDefault="004A4A48" w:rsidP="004A4A48"/>
    <w:p w:rsidR="004A4A48" w:rsidRPr="004A4A48" w:rsidRDefault="004A4A48" w:rsidP="004A4A48">
      <w:pPr>
        <w:ind w:firstLine="283"/>
        <w:jc w:val="both"/>
      </w:pPr>
    </w:p>
    <w:sectPr w:rsidR="004A4A48" w:rsidRPr="004A4A48" w:rsidSect="00AA15E9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7" w:h="16840" w:code="9"/>
      <w:pgMar w:top="284" w:right="567" w:bottom="454" w:left="1134" w:header="284" w:footer="14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3F86" w:rsidRDefault="00A63F86">
      <w:r>
        <w:separator/>
      </w:r>
    </w:p>
  </w:endnote>
  <w:endnote w:type="continuationSeparator" w:id="0">
    <w:p w:rsidR="00A63F86" w:rsidRDefault="00A63F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5E9" w:rsidRPr="00AA15E9" w:rsidRDefault="00AA15E9" w:rsidP="00AA15E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AA15E9" w:rsidRDefault="00CD4EA2" w:rsidP="00AA15E9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3F86" w:rsidRDefault="00A63F86">
      <w:r>
        <w:separator/>
      </w:r>
    </w:p>
  </w:footnote>
  <w:footnote w:type="continuationSeparator" w:id="0">
    <w:p w:rsidR="00A63F86" w:rsidRDefault="00A63F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5E9" w:rsidRPr="004D54B0" w:rsidRDefault="00AA15E9" w:rsidP="00AA15E9">
    <w:pPr>
      <w:pStyle w:val="Header"/>
      <w:jc w:val="center"/>
    </w:pPr>
    <w:r>
      <w:t>hoc357.edu.vn</w:t>
    </w:r>
  </w:p>
  <w:bookmarkEnd w:id="0"/>
  <w:p w:rsidR="004A4A48" w:rsidRDefault="004A4A4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0630B"/>
    <w:rsid w:val="00257818"/>
    <w:rsid w:val="00282940"/>
    <w:rsid w:val="00337152"/>
    <w:rsid w:val="00402C2B"/>
    <w:rsid w:val="004A4A48"/>
    <w:rsid w:val="0056152C"/>
    <w:rsid w:val="006014FB"/>
    <w:rsid w:val="006150AA"/>
    <w:rsid w:val="0063720A"/>
    <w:rsid w:val="006F3F6A"/>
    <w:rsid w:val="007419DC"/>
    <w:rsid w:val="007D1877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63F86"/>
    <w:rsid w:val="00AA15E9"/>
    <w:rsid w:val="00AD67D7"/>
    <w:rsid w:val="00AE5374"/>
    <w:rsid w:val="00B32C89"/>
    <w:rsid w:val="00B50F8C"/>
    <w:rsid w:val="00B71D63"/>
    <w:rsid w:val="00B81DD2"/>
    <w:rsid w:val="00B85182"/>
    <w:rsid w:val="00BC2267"/>
    <w:rsid w:val="00BC577C"/>
    <w:rsid w:val="00BD6B27"/>
    <w:rsid w:val="00C30208"/>
    <w:rsid w:val="00C30BE4"/>
    <w:rsid w:val="00C562B5"/>
    <w:rsid w:val="00C94899"/>
    <w:rsid w:val="00CD4EA2"/>
    <w:rsid w:val="00D74806"/>
    <w:rsid w:val="00DC2DD9"/>
    <w:rsid w:val="00DD125D"/>
    <w:rsid w:val="00E44964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A4A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AA15E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15E9"/>
    <w:rPr>
      <w:sz w:val="24"/>
      <w:szCs w:val="24"/>
    </w:rPr>
  </w:style>
  <w:style w:type="paragraph" w:styleId="BalloonText">
    <w:name w:val="Balloon Text"/>
    <w:basedOn w:val="Normal"/>
    <w:link w:val="BalloonTextChar"/>
    <w:rsid w:val="00AA1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15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A4A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AA15E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15E9"/>
    <w:rPr>
      <w:sz w:val="24"/>
      <w:szCs w:val="24"/>
    </w:rPr>
  </w:style>
  <w:style w:type="paragraph" w:styleId="BalloonText">
    <w:name w:val="Balloon Text"/>
    <w:basedOn w:val="Normal"/>
    <w:link w:val="BalloonTextChar"/>
    <w:rsid w:val="00AA1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15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92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7-31T13:18:00Z</dcterms:created>
  <dcterms:modified xsi:type="dcterms:W3CDTF">2019-07-31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